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5"/>
  </p:notesMasterIdLst>
  <p:sldIdLst>
    <p:sldId id="274" r:id="rId2"/>
    <p:sldId id="282" r:id="rId3"/>
    <p:sldId id="280" r:id="rId4"/>
    <p:sldId id="262" r:id="rId5"/>
    <p:sldId id="283" r:id="rId6"/>
    <p:sldId id="264" r:id="rId7"/>
    <p:sldId id="284" r:id="rId8"/>
    <p:sldId id="279" r:id="rId9"/>
    <p:sldId id="285" r:id="rId10"/>
    <p:sldId id="286" r:id="rId11"/>
    <p:sldId id="268" r:id="rId12"/>
    <p:sldId id="287" r:id="rId13"/>
    <p:sldId id="273" r:id="rId1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91" d="100"/>
          <a:sy n="91" d="100"/>
        </p:scale>
        <p:origin x="53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9658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9277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5905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1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22413" y="5522913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6400" y="1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9374188" y="5564188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9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152400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39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43442" y="1064963"/>
            <a:ext cx="22525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53</a:t>
            </a:r>
            <a:endParaRPr lang="en-US" sz="5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7269" y="599091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28497" y="2532959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8577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577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47091" y="3100535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62535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35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28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980" y="1839311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8290" y="4014953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86405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05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22484" y="4866291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08368" y="4804484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68" y="4804484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3059114" y="2449514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976313" y="393701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111442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85801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5372100" y="2279651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681414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5676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6882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683" y="472966"/>
            <a:ext cx="6086293" cy="2845538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9051" y="3791470"/>
            <a:ext cx="5690974" cy="1674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684579" y="557037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10044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044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79174" y="1891850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958761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761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73764" y="249094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071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16111" y="136635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26930" y="3573529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16414" y="3993932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87688"/>
                </p:ext>
              </p:extLst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9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06200"/>
                </p:ext>
              </p:extLst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0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53376"/>
                </p:ext>
              </p:extLst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1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1524000" y="1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3877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734207" y="1521373"/>
            <a:ext cx="8776137" cy="2977056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26575" y="2058496"/>
            <a:ext cx="7588469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Nắm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vững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quy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tắc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so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sánh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ách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đổ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hỗ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ngược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-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Làm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còn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SGK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2"/>
                </a:solidFill>
                <a:latin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11095" y="382259"/>
            <a:ext cx="6366423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02069" y="1996967"/>
            <a:ext cx="8345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3091" y="3415853"/>
            <a:ext cx="7508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74071" y="3290988"/>
          <a:ext cx="384991" cy="7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071" y="3290988"/>
                        <a:ext cx="384991" cy="7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44243" y="3312011"/>
          <a:ext cx="338520" cy="7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243" y="3312011"/>
                        <a:ext cx="338520" cy="71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69026" y="4056993"/>
            <a:ext cx="644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37489" y="2511974"/>
            <a:ext cx="6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1345325" y="3405352"/>
            <a:ext cx="9532882" cy="271694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06263" y="4176432"/>
            <a:ext cx="6568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8917" y="550239"/>
            <a:ext cx="7931535" cy="306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797269" y="830318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62152" y="1285609"/>
            <a:ext cx="110253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35336"/>
              </p:ext>
            </p:extLst>
          </p:nvPr>
        </p:nvGraphicFramePr>
        <p:xfrm>
          <a:off x="8475713" y="1420159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713" y="1420159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60876"/>
              </p:ext>
            </p:extLst>
          </p:nvPr>
        </p:nvGraphicFramePr>
        <p:xfrm>
          <a:off x="9196767" y="1420159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767" y="1420159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2690649" y="3899339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3646651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651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2343807" y="5181601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4234576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3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576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5643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4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1734208" y="5827307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56440" y="1576559"/>
            <a:ext cx="10794125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14287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None/>
                <a:defRPr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7269" y="830318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4935539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876925" y="2859089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97269" y="599091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24000" y="1083825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>
                    <a:latin typeface="Times New Roman" pitchFamily="18" charset="0"/>
                  </a:rPr>
                  <a:t>Luyệ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tập</a:t>
                </a:r>
                <a:r>
                  <a:rPr lang="en-US" altLang="en-US" sz="2400" dirty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>
                    <a:latin typeface="Times New Roman" pitchFamily="18" charset="0"/>
                  </a:rPr>
                  <a:t>và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985416"/>
                  </p:ext>
                </p:extLst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0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240248"/>
                  </p:ext>
                </p:extLst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1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19172"/>
                </p:ext>
              </p:extLst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2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810979"/>
                </p:ext>
              </p:extLst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3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14703" y="2700338"/>
            <a:ext cx="5202620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35246"/>
                </p:ext>
              </p:extLst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4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39570"/>
                </p:ext>
              </p:extLst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5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825081"/>
                </p:ext>
              </p:extLst>
            </p:nvPr>
          </p:nvGraphicFramePr>
          <p:xfrm>
            <a:off x="1702361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361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799670"/>
                </p:ext>
              </p:extLst>
            </p:nvPr>
          </p:nvGraphicFramePr>
          <p:xfrm>
            <a:off x="3259221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221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947875" y="2706249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>
                  <a:latin typeface="Times New Roman" pitchFamily="18" charset="0"/>
                </a:rPr>
                <a:t>)</a:t>
              </a:r>
              <a:r>
                <a:rPr lang="en-US" altLang="en-US" sz="2400" dirty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>
                  <a:latin typeface="Times New Roman" pitchFamily="18" charset="0"/>
                </a:rPr>
                <a:t>nên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ta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có</a:t>
              </a:r>
              <a:r>
                <a:rPr lang="en-US" altLang="en-US" sz="2400" dirty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86271"/>
                </p:ext>
              </p:extLst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8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633297"/>
                </p:ext>
              </p:extLst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9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85738"/>
                </p:ext>
              </p:extLst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0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75620"/>
                </p:ext>
              </p:extLst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1160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4675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67745" y="3254256"/>
            <a:ext cx="3249220" cy="35941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9343" y="1395195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1752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>
                <a:latin typeface="Times New Roman" pitchFamily="18" charset="0"/>
              </a:rPr>
              <a:t>.</a:t>
            </a:r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1760633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>
                <a:latin typeface="Times New Roman" pitchFamily="18" charset="0"/>
              </a:rPr>
              <a:t>   </a:t>
            </a:r>
            <a:r>
              <a:rPr lang="en-US" altLang="en-US" sz="7200" dirty="0">
                <a:latin typeface="Times New Roman" pitchFamily="18" charset="0"/>
              </a:rPr>
              <a:t>.</a:t>
            </a:r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7269" y="599091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61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7269" y="599091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345" y="1096776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0178" y="3455932"/>
            <a:ext cx="8633477" cy="108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3</TotalTime>
  <Words>673</Words>
  <Application>Microsoft Office PowerPoint</Application>
  <PresentationFormat>Widescreen</PresentationFormat>
  <Paragraphs>6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Windows User</cp:lastModifiedBy>
  <cp:revision>177</cp:revision>
  <dcterms:created xsi:type="dcterms:W3CDTF">2020-04-12T13:17:25Z</dcterms:created>
  <dcterms:modified xsi:type="dcterms:W3CDTF">2022-01-11T01:25:25Z</dcterms:modified>
</cp:coreProperties>
</file>